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353" r:id="rId3"/>
    <p:sldId id="349" r:id="rId4"/>
    <p:sldId id="354" r:id="rId5"/>
    <p:sldId id="355" r:id="rId6"/>
    <p:sldId id="341" r:id="rId7"/>
    <p:sldId id="356" r:id="rId8"/>
    <p:sldId id="270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656" y="-2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18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260648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Aromatic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charset="0"/>
                <a:cs typeface="+mn-cs"/>
              </a:rPr>
              <a:t>Electrophilic</a:t>
            </a: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 Substitution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by Dr. </a:t>
            </a:r>
            <a:r>
              <a:rPr lang="en-US" sz="2000" b="1" dirty="0" err="1" smtClean="0">
                <a:solidFill>
                  <a:srgbClr val="002060"/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514350" indent="-514350" algn="ctr">
              <a:lnSpc>
                <a:spcPct val="150000"/>
              </a:lnSpc>
            </a:pPr>
            <a:r>
              <a:rPr lang="en-US" sz="3200" b="1" dirty="0" smtClean="0">
                <a:latin typeface="Times New Roman" charset="0"/>
              </a:rPr>
              <a:t> </a:t>
            </a:r>
            <a:r>
              <a:rPr lang="en-US" sz="3200" b="1" dirty="0" err="1" smtClean="0">
                <a:latin typeface="Times New Roman" charset="0"/>
              </a:rPr>
              <a:t>Sulphonation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95536" y="692696"/>
            <a:ext cx="8424936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ntroduction of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lfoni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cid functional group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nto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n aromatic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ring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utilizing fuming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lphuri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oleu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r H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S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cid or conc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lphuri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cid is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known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lphonatio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rene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5109" name="Object 5"/>
          <p:cNvGraphicFramePr>
            <a:graphicFrameLocks noChangeAspect="1"/>
          </p:cNvGraphicFramePr>
          <p:nvPr/>
        </p:nvGraphicFramePr>
        <p:xfrm>
          <a:off x="971600" y="4005064"/>
          <a:ext cx="7152675" cy="1800200"/>
        </p:xfrm>
        <a:graphic>
          <a:graphicData uri="http://schemas.openxmlformats.org/presentationml/2006/ole">
            <p:oleObj spid="_x0000_s175109" name="CS ChemDraw Drawing" r:id="rId3" imgW="5190465" imgH="130726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514350" indent="-514350" algn="just">
              <a:lnSpc>
                <a:spcPct val="150000"/>
              </a:lnSpc>
              <a:buAutoNum type="arabicPeriod"/>
            </a:pP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3528" y="0"/>
            <a:ext cx="8424936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lphonatio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f benzene may be carried out either by refluxing benzene with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lphuri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cid  for several hour or  heating of benzene at 40 </a:t>
            </a:r>
            <a:r>
              <a:rPr lang="en-US" sz="2800" baseline="30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with fuming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lphuri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cid for 20-30 minutes.</a:t>
            </a:r>
          </a:p>
          <a:p>
            <a:pPr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reactiv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electrophil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lphu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rioxide (S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)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ormed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y the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issociation of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lphuri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cid.</a:t>
            </a:r>
          </a:p>
          <a:p>
            <a:pPr algn="just">
              <a:lnSpc>
                <a:spcPct val="20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0465" name="Object 1"/>
          <p:cNvGraphicFramePr>
            <a:graphicFrameLocks noChangeAspect="1"/>
          </p:cNvGraphicFramePr>
          <p:nvPr/>
        </p:nvGraphicFramePr>
        <p:xfrm>
          <a:off x="971600" y="5373216"/>
          <a:ext cx="6994689" cy="936104"/>
        </p:xfrm>
        <a:graphic>
          <a:graphicData uri="http://schemas.openxmlformats.org/presentationml/2006/ole">
            <p:oleObj spid="_x0000_s190465" name="CS ChemDraw Drawing" r:id="rId3" imgW="3191136" imgH="42640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514350" indent="-514350" algn="just">
              <a:lnSpc>
                <a:spcPct val="150000"/>
              </a:lnSpc>
              <a:buAutoNum type="arabicPeriod"/>
            </a:pP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3528" y="0"/>
            <a:ext cx="8424936" cy="6855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lphu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rioxide (S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)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s a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electrophil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ecause it is highly polar in nature.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lphu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rioxide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lphu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s bonded to three oxygen atom with double bond. Oxygen bonded with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lphu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re electronegative in nature so attract the electrons towards oxygen and create a partial positive charge o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lphu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Now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lphu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ccept electrons to compensate the positive charge and behave lik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electrophil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55679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chanism</a:t>
            </a:r>
            <a:endParaRPr lang="en-IN" sz="36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2514" name="Object 2"/>
          <p:cNvGraphicFramePr>
            <a:graphicFrameLocks noChangeAspect="1"/>
          </p:cNvGraphicFramePr>
          <p:nvPr/>
        </p:nvGraphicFramePr>
        <p:xfrm>
          <a:off x="683568" y="1412776"/>
          <a:ext cx="7721751" cy="4176464"/>
        </p:xfrm>
        <a:graphic>
          <a:graphicData uri="http://schemas.openxmlformats.org/presentationml/2006/ole">
            <p:oleObj spid="_x0000_s192514" name="CS ChemDraw Drawing" r:id="rId3" imgW="4816773" imgH="2605803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4156" name="Object 12"/>
          <p:cNvGraphicFramePr>
            <a:graphicFrameLocks noChangeAspect="1"/>
          </p:cNvGraphicFramePr>
          <p:nvPr/>
        </p:nvGraphicFramePr>
        <p:xfrm>
          <a:off x="755576" y="1052736"/>
          <a:ext cx="7815160" cy="4536504"/>
        </p:xfrm>
        <a:graphic>
          <a:graphicData uri="http://schemas.openxmlformats.org/presentationml/2006/ole">
            <p:oleObj spid="_x0000_s134156" name="CS ChemDraw Drawing" r:id="rId3" imgW="6016144" imgH="349272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95536" y="692696"/>
            <a:ext cx="842493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lphonatio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s a reversible reaction at high temperature.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3539" name="Object 3"/>
          <p:cNvGraphicFramePr>
            <a:graphicFrameLocks noChangeAspect="1"/>
          </p:cNvGraphicFramePr>
          <p:nvPr/>
        </p:nvGraphicFramePr>
        <p:xfrm>
          <a:off x="1187624" y="2780928"/>
          <a:ext cx="7253945" cy="1872208"/>
        </p:xfrm>
        <a:graphic>
          <a:graphicData uri="http://schemas.openxmlformats.org/presentationml/2006/ole">
            <p:oleObj spid="_x0000_s193539" name="CS ChemDraw Drawing" r:id="rId3" imgW="4999837" imgH="1290583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2915816" y="2132856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6</TotalTime>
  <Words>194</Words>
  <Application>Microsoft Office PowerPoint</Application>
  <PresentationFormat>On-screen Show (4:3)</PresentationFormat>
  <Paragraphs>15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241</cp:revision>
  <dcterms:created xsi:type="dcterms:W3CDTF">2019-12-17T10:24:49Z</dcterms:created>
  <dcterms:modified xsi:type="dcterms:W3CDTF">2020-05-18T05:09:52Z</dcterms:modified>
</cp:coreProperties>
</file>